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04C0" w:rsidRPr="008504C0" w:rsidRDefault="008504C0" w:rsidP="008504C0">
      <w:pPr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8504C0">
        <w:rPr>
          <w:rFonts w:ascii="Times New Roman" w:hAnsi="Times New Roman" w:cs="Times New Roman"/>
          <w:b/>
          <w:sz w:val="28"/>
          <w:szCs w:val="28"/>
          <w:lang w:val="vi-VN"/>
        </w:rPr>
        <w:t>SỞ GIÁO DỤC VÀ ĐÀO TẠO</w:t>
      </w:r>
    </w:p>
    <w:p w:rsidR="008504C0" w:rsidRPr="008504C0" w:rsidRDefault="008504C0" w:rsidP="008504C0">
      <w:pPr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8504C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             HÀ NỘI</w:t>
      </w:r>
    </w:p>
    <w:p w:rsidR="008504C0" w:rsidRPr="008504C0" w:rsidRDefault="008504C0" w:rsidP="008504C0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</w:pPr>
      <w:r w:rsidRPr="008504C0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THÔNG BÁO</w:t>
      </w:r>
    </w:p>
    <w:p w:rsidR="008504C0" w:rsidRPr="008504C0" w:rsidRDefault="00055A45" w:rsidP="008504C0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 xml:space="preserve">Dự kiến </w:t>
      </w:r>
      <w:r w:rsidR="008504C0" w:rsidRPr="008504C0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BÀI DẠY TRÊN TRUYỀN HÌNH HÀ NỘI</w:t>
      </w:r>
    </w:p>
    <w:p w:rsidR="008504C0" w:rsidRPr="008504C0" w:rsidRDefault="008504C0" w:rsidP="008504C0">
      <w:pPr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vi-VN"/>
        </w:rPr>
      </w:pPr>
      <w:r w:rsidRPr="008504C0">
        <w:rPr>
          <w:rFonts w:ascii="Times New Roman" w:hAnsi="Times New Roman" w:cs="Times New Roman"/>
          <w:b/>
          <w:i/>
          <w:color w:val="000000"/>
          <w:sz w:val="28"/>
          <w:szCs w:val="28"/>
          <w:lang w:val="vi-VN"/>
        </w:rPr>
        <w:t>(Từ 24/3-04/4/2020)</w:t>
      </w:r>
    </w:p>
    <w:p w:rsidR="002333A9" w:rsidRDefault="0002300B" w:rsidP="00174CB6">
      <w:pPr>
        <w:spacing w:after="0" w:line="276" w:lineRule="auto"/>
        <w:jc w:val="center"/>
        <w:rPr>
          <w:rFonts w:ascii="Times" w:hAnsi="Times"/>
          <w:b/>
          <w:sz w:val="28"/>
          <w:szCs w:val="28"/>
          <w:lang w:val="vi-VN"/>
        </w:rPr>
      </w:pPr>
      <w:r>
        <w:rPr>
          <w:rFonts w:ascii="Times" w:hAnsi="Times"/>
          <w:b/>
          <w:sz w:val="28"/>
          <w:szCs w:val="28"/>
        </w:rPr>
        <w:t xml:space="preserve">Môn: </w:t>
      </w:r>
      <w:r w:rsidR="005D530C">
        <w:rPr>
          <w:rFonts w:ascii="Times" w:hAnsi="Times"/>
          <w:b/>
          <w:sz w:val="28"/>
          <w:szCs w:val="28"/>
        </w:rPr>
        <w:t>Tiếng Anh</w:t>
      </w:r>
      <w:r w:rsidR="002333A9" w:rsidRPr="009F3BCF">
        <w:rPr>
          <w:rFonts w:ascii="Times" w:hAnsi="Times"/>
          <w:b/>
          <w:sz w:val="28"/>
          <w:szCs w:val="28"/>
          <w:lang w:val="vi-VN"/>
        </w:rPr>
        <w:t xml:space="preserve"> 6</w:t>
      </w:r>
    </w:p>
    <w:p w:rsidR="00FC709D" w:rsidRDefault="00FC709D" w:rsidP="00174CB6">
      <w:pPr>
        <w:spacing w:after="0" w:line="276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W w:w="1012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10"/>
        <w:gridCol w:w="708"/>
        <w:gridCol w:w="8704"/>
      </w:tblGrid>
      <w:tr w:rsidR="00B33AEE" w:rsidRPr="00237307" w:rsidTr="00901414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AEE" w:rsidRDefault="00B33AEE" w:rsidP="00901414">
            <w:pPr>
              <w:widowControl w:val="0"/>
              <w:spacing w:after="0" w:line="276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TT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AEE" w:rsidRPr="00237307" w:rsidRDefault="00B33AEE" w:rsidP="00901414">
            <w:pPr>
              <w:widowControl w:val="0"/>
              <w:spacing w:after="0" w:line="276" w:lineRule="auto"/>
              <w:ind w:left="-51" w:right="-108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Tiết </w:t>
            </w:r>
          </w:p>
        </w:tc>
        <w:tc>
          <w:tcPr>
            <w:tcW w:w="8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33AEE" w:rsidRPr="00237307" w:rsidRDefault="00B33AEE" w:rsidP="00174CB6">
            <w:pPr>
              <w:widowControl w:val="0"/>
              <w:tabs>
                <w:tab w:val="left" w:pos="567"/>
              </w:tabs>
              <w:spacing w:after="0" w:line="276" w:lineRule="auto"/>
              <w:ind w:right="-257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37307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Tên bài</w:t>
            </w:r>
          </w:p>
        </w:tc>
      </w:tr>
      <w:tr w:rsidR="00B33AEE" w:rsidRPr="00237307" w:rsidTr="00901414">
        <w:tc>
          <w:tcPr>
            <w:tcW w:w="710" w:type="dxa"/>
            <w:tcBorders>
              <w:left w:val="single" w:sz="4" w:space="0" w:color="auto"/>
              <w:right w:val="single" w:sz="4" w:space="0" w:color="auto"/>
            </w:tcBorders>
          </w:tcPr>
          <w:p w:rsidR="00B33AEE" w:rsidRPr="00A75AB4" w:rsidRDefault="00B33AEE" w:rsidP="00901414">
            <w:pPr>
              <w:pStyle w:val="ListParagraph"/>
              <w:widowControl w:val="0"/>
              <w:numPr>
                <w:ilvl w:val="0"/>
                <w:numId w:val="13"/>
              </w:numPr>
              <w:spacing w:after="0" w:line="276" w:lineRule="auto"/>
              <w:ind w:left="-22" w:right="-259" w:firstLine="22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B33AEE" w:rsidRPr="00A75AB4" w:rsidRDefault="00B33AEE" w:rsidP="00B33AEE">
            <w:pPr>
              <w:widowControl w:val="0"/>
              <w:spacing w:after="0" w:line="276" w:lineRule="auto"/>
              <w:ind w:right="-25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75AB4">
              <w:rPr>
                <w:rFonts w:ascii="Times New Roman" w:hAnsi="Times New Roman"/>
                <w:sz w:val="28"/>
                <w:szCs w:val="28"/>
              </w:rPr>
              <w:t>57</w:t>
            </w:r>
          </w:p>
        </w:tc>
        <w:tc>
          <w:tcPr>
            <w:tcW w:w="8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AEE" w:rsidRPr="00B33AEE" w:rsidRDefault="00B33AEE" w:rsidP="00926F25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2333A9">
              <w:rPr>
                <w:rFonts w:ascii="Times New Roman" w:hAnsi="Times New Roman"/>
                <w:b/>
                <w:sz w:val="28"/>
                <w:szCs w:val="28"/>
              </w:rPr>
              <w:t>Unit 8 – Sports</w:t>
            </w:r>
            <w:r w:rsidRPr="002333A9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and Games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: </w:t>
            </w:r>
            <w:r w:rsidRPr="002333A9">
              <w:rPr>
                <w:rFonts w:ascii="Times New Roman" w:hAnsi="Times New Roman"/>
                <w:sz w:val="28"/>
                <w:szCs w:val="28"/>
              </w:rPr>
              <w:t>Lesson 2- A closer look 1</w:t>
            </w:r>
          </w:p>
        </w:tc>
      </w:tr>
      <w:tr w:rsidR="00B33AEE" w:rsidRPr="00237307" w:rsidTr="00901414">
        <w:tc>
          <w:tcPr>
            <w:tcW w:w="710" w:type="dxa"/>
            <w:tcBorders>
              <w:left w:val="single" w:sz="4" w:space="0" w:color="auto"/>
              <w:right w:val="single" w:sz="4" w:space="0" w:color="auto"/>
            </w:tcBorders>
          </w:tcPr>
          <w:p w:rsidR="00B33AEE" w:rsidRPr="00A75AB4" w:rsidRDefault="00B33AEE" w:rsidP="00901414">
            <w:pPr>
              <w:pStyle w:val="ListParagraph"/>
              <w:widowControl w:val="0"/>
              <w:numPr>
                <w:ilvl w:val="0"/>
                <w:numId w:val="13"/>
              </w:numPr>
              <w:spacing w:after="0" w:line="276" w:lineRule="auto"/>
              <w:ind w:left="-22" w:right="-259" w:firstLine="22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B33AEE" w:rsidRPr="00A75AB4" w:rsidRDefault="00B33AEE" w:rsidP="00A75AB4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75AB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58</w:t>
            </w:r>
          </w:p>
        </w:tc>
        <w:tc>
          <w:tcPr>
            <w:tcW w:w="8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AEE" w:rsidRPr="00B33AEE" w:rsidRDefault="00B33AEE" w:rsidP="002333A9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237307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Unit 8 – 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Sports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and Games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  <w:r w:rsidRPr="00237307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Lesson 2- A closer look 2</w:t>
            </w:r>
          </w:p>
        </w:tc>
      </w:tr>
      <w:tr w:rsidR="00B33AEE" w:rsidRPr="00237307" w:rsidTr="00901414">
        <w:trPr>
          <w:trHeight w:val="316"/>
        </w:trPr>
        <w:tc>
          <w:tcPr>
            <w:tcW w:w="710" w:type="dxa"/>
            <w:tcBorders>
              <w:left w:val="single" w:sz="4" w:space="0" w:color="auto"/>
              <w:right w:val="single" w:sz="4" w:space="0" w:color="auto"/>
            </w:tcBorders>
          </w:tcPr>
          <w:p w:rsidR="00B33AEE" w:rsidRPr="00A75AB4" w:rsidRDefault="00B33AEE" w:rsidP="00901414">
            <w:pPr>
              <w:pStyle w:val="ListParagraph"/>
              <w:widowControl w:val="0"/>
              <w:numPr>
                <w:ilvl w:val="0"/>
                <w:numId w:val="13"/>
              </w:numPr>
              <w:spacing w:after="0" w:line="276" w:lineRule="auto"/>
              <w:ind w:left="-22" w:right="-259" w:firstLine="22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B33AEE" w:rsidRPr="00A75AB4" w:rsidRDefault="00B33AEE" w:rsidP="00A75AB4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75AB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59</w:t>
            </w:r>
          </w:p>
        </w:tc>
        <w:tc>
          <w:tcPr>
            <w:tcW w:w="8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AEE" w:rsidRPr="00B33AEE" w:rsidRDefault="00B33AEE" w:rsidP="00B33AEE">
            <w:pPr>
              <w:widowControl w:val="0"/>
              <w:tabs>
                <w:tab w:val="left" w:pos="567"/>
              </w:tabs>
              <w:spacing w:after="0" w:line="276" w:lineRule="auto"/>
              <w:ind w:right="-108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237307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Unit 8 – 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Sports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and Games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  <w:r w:rsidRPr="00237307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Lesson 4- Skills 1: Reading and Speaking</w:t>
            </w:r>
          </w:p>
        </w:tc>
      </w:tr>
      <w:tr w:rsidR="00B33AEE" w:rsidRPr="00237307" w:rsidTr="00901414">
        <w:tc>
          <w:tcPr>
            <w:tcW w:w="7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AEE" w:rsidRPr="00A75AB4" w:rsidRDefault="00B33AEE" w:rsidP="00901414">
            <w:pPr>
              <w:pStyle w:val="ListParagraph"/>
              <w:widowControl w:val="0"/>
              <w:numPr>
                <w:ilvl w:val="0"/>
                <w:numId w:val="13"/>
              </w:numPr>
              <w:spacing w:after="0" w:line="276" w:lineRule="auto"/>
              <w:ind w:left="-22" w:right="-259" w:firstLine="22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AEE" w:rsidRPr="00A75AB4" w:rsidRDefault="00B33AEE" w:rsidP="00A75AB4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75AB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8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AEE" w:rsidRPr="00B33AEE" w:rsidRDefault="00B33AEE" w:rsidP="00B33AEE">
            <w:pPr>
              <w:widowControl w:val="0"/>
              <w:tabs>
                <w:tab w:val="left" w:pos="567"/>
              </w:tabs>
              <w:spacing w:after="0" w:line="276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237307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Unit 8 – 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Sports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and Games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  <w:r w:rsidRPr="00237307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Lesson 5- Skills 2: Listening and Writing</w:t>
            </w:r>
          </w:p>
        </w:tc>
      </w:tr>
    </w:tbl>
    <w:p w:rsidR="001B35F1" w:rsidRDefault="001B35F1" w:rsidP="00174CB6">
      <w:pPr>
        <w:spacing w:after="0" w:line="276" w:lineRule="auto"/>
        <w:rPr>
          <w:color w:val="000000" w:themeColor="text1"/>
        </w:rPr>
      </w:pPr>
    </w:p>
    <w:p w:rsidR="00B33AEE" w:rsidRPr="00B33AEE" w:rsidRDefault="00B33AEE" w:rsidP="00B33AEE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B33AEE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Môn:</w:t>
      </w:r>
      <w:r w:rsidRPr="00B33AEE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Ngữ văn 6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7"/>
        <w:gridCol w:w="1692"/>
        <w:gridCol w:w="7240"/>
      </w:tblGrid>
      <w:tr w:rsidR="00B33AEE" w:rsidRPr="00B33AEE" w:rsidTr="00B33AEE">
        <w:trPr>
          <w:trHeight w:val="473"/>
        </w:trPr>
        <w:tc>
          <w:tcPr>
            <w:tcW w:w="957" w:type="dxa"/>
          </w:tcPr>
          <w:p w:rsidR="00B33AEE" w:rsidRPr="00B33AEE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TT</w:t>
            </w:r>
          </w:p>
        </w:tc>
        <w:tc>
          <w:tcPr>
            <w:tcW w:w="1692" w:type="dxa"/>
          </w:tcPr>
          <w:p w:rsidR="00B33AEE" w:rsidRPr="00B33AEE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33AEE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Số t</w:t>
            </w:r>
            <w:r w:rsidRPr="00B33AEE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 xml:space="preserve">iết </w:t>
            </w:r>
          </w:p>
        </w:tc>
        <w:tc>
          <w:tcPr>
            <w:tcW w:w="7240" w:type="dxa"/>
          </w:tcPr>
          <w:p w:rsidR="00B33AEE" w:rsidRPr="00B33AEE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B33AEE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Tên bài dạy</w:t>
            </w:r>
          </w:p>
        </w:tc>
      </w:tr>
      <w:tr w:rsidR="00B33AEE" w:rsidRPr="00B33AEE" w:rsidTr="00B33AEE">
        <w:tc>
          <w:tcPr>
            <w:tcW w:w="957" w:type="dxa"/>
          </w:tcPr>
          <w:p w:rsidR="00B33AEE" w:rsidRPr="00B33AEE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33AEE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692" w:type="dxa"/>
            <w:vMerge w:val="restart"/>
          </w:tcPr>
          <w:p w:rsidR="00B33AEE" w:rsidRPr="00B33AEE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:rsidR="00B33AEE" w:rsidRPr="00B33AEE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33AEE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2 </w:t>
            </w:r>
          </w:p>
        </w:tc>
        <w:tc>
          <w:tcPr>
            <w:tcW w:w="7240" w:type="dxa"/>
          </w:tcPr>
          <w:p w:rsidR="00B33AEE" w:rsidRPr="00B33AEE" w:rsidRDefault="00B33AEE" w:rsidP="00ED0DC3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33AEE">
              <w:rPr>
                <w:rFonts w:ascii="Times New Roman" w:eastAsia="Calibri" w:hAnsi="Times New Roman" w:cs="Times New Roman"/>
                <w:sz w:val="28"/>
                <w:szCs w:val="28"/>
              </w:rPr>
              <w:t>Tiếng Việt: So sánh</w:t>
            </w:r>
          </w:p>
        </w:tc>
      </w:tr>
      <w:tr w:rsidR="00B33AEE" w:rsidRPr="00B33AEE" w:rsidTr="00B33AEE">
        <w:tc>
          <w:tcPr>
            <w:tcW w:w="957" w:type="dxa"/>
          </w:tcPr>
          <w:p w:rsidR="00B33AEE" w:rsidRPr="00B33AEE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33AEE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692" w:type="dxa"/>
            <w:vMerge/>
          </w:tcPr>
          <w:p w:rsidR="00B33AEE" w:rsidRPr="00B33AEE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7240" w:type="dxa"/>
          </w:tcPr>
          <w:p w:rsidR="00B33AEE" w:rsidRPr="00B33AEE" w:rsidRDefault="00B33AEE" w:rsidP="00ED0DC3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33AEE">
              <w:rPr>
                <w:rFonts w:ascii="Times New Roman" w:eastAsia="Calibri" w:hAnsi="Times New Roman" w:cs="Times New Roman"/>
                <w:sz w:val="28"/>
                <w:szCs w:val="28"/>
              </w:rPr>
              <w:t>Tiếng Việt: So sánh( tiếp theo)</w:t>
            </w:r>
          </w:p>
        </w:tc>
      </w:tr>
      <w:tr w:rsidR="00B33AEE" w:rsidRPr="00B33AEE" w:rsidTr="00B33AEE">
        <w:tc>
          <w:tcPr>
            <w:tcW w:w="957" w:type="dxa"/>
          </w:tcPr>
          <w:p w:rsidR="00B33AEE" w:rsidRPr="00B33AEE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33AEE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692" w:type="dxa"/>
          </w:tcPr>
          <w:p w:rsidR="00B33AEE" w:rsidRPr="00B33AEE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33AEE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7240" w:type="dxa"/>
          </w:tcPr>
          <w:p w:rsidR="00B33AEE" w:rsidRPr="00B33AEE" w:rsidRDefault="00B33AEE" w:rsidP="00ED0DC3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33AEE">
              <w:rPr>
                <w:rFonts w:ascii="Times New Roman" w:eastAsia="Calibri" w:hAnsi="Times New Roman" w:cs="Times New Roman"/>
                <w:sz w:val="28"/>
                <w:szCs w:val="28"/>
              </w:rPr>
              <w:t>Văn bản: Vượt thác ( Võ Quảng)</w:t>
            </w:r>
          </w:p>
        </w:tc>
      </w:tr>
      <w:tr w:rsidR="00B33AEE" w:rsidRPr="00B33AEE" w:rsidTr="00B33AEE">
        <w:tc>
          <w:tcPr>
            <w:tcW w:w="957" w:type="dxa"/>
          </w:tcPr>
          <w:p w:rsidR="00B33AEE" w:rsidRPr="00B33AEE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33AEE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692" w:type="dxa"/>
          </w:tcPr>
          <w:p w:rsidR="00B33AEE" w:rsidRPr="00B33AEE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33AEE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7240" w:type="dxa"/>
          </w:tcPr>
          <w:p w:rsidR="00B33AEE" w:rsidRPr="00B33AEE" w:rsidRDefault="00B33AEE" w:rsidP="00ED0DC3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33AEE">
              <w:rPr>
                <w:rFonts w:ascii="Times New Roman" w:eastAsia="Calibri" w:hAnsi="Times New Roman" w:cs="Times New Roman"/>
                <w:sz w:val="28"/>
                <w:szCs w:val="28"/>
              </w:rPr>
              <w:t>Văn bản: Buổi học cuối cùng( An phông xơ Đô-đê) – Tiết 1</w:t>
            </w:r>
          </w:p>
        </w:tc>
      </w:tr>
    </w:tbl>
    <w:p w:rsidR="00B33AEE" w:rsidRPr="00B33AEE" w:rsidRDefault="00B33AEE" w:rsidP="00B33AEE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</w:pPr>
    </w:p>
    <w:p w:rsidR="00B33AEE" w:rsidRPr="00B33AEE" w:rsidRDefault="00B33AEE" w:rsidP="00B33AEE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B33AEE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Môn:</w:t>
      </w:r>
      <w:r w:rsidR="005D530C">
        <w:rPr>
          <w:rFonts w:ascii="Times New Roman" w:hAnsi="Times New Roman" w:cs="Times New Roman"/>
          <w:b/>
          <w:color w:val="000000"/>
          <w:sz w:val="28"/>
          <w:szCs w:val="28"/>
        </w:rPr>
        <w:t>Toán</w:t>
      </w:r>
      <w:bookmarkStart w:id="0" w:name="_GoBack"/>
      <w:bookmarkEnd w:id="0"/>
      <w:r w:rsidRPr="00B33AEE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5"/>
        <w:gridCol w:w="1690"/>
        <w:gridCol w:w="4936"/>
        <w:gridCol w:w="1995"/>
      </w:tblGrid>
      <w:tr w:rsidR="00B33AEE" w:rsidRPr="00901414" w:rsidTr="00B33AEE">
        <w:tc>
          <w:tcPr>
            <w:tcW w:w="955" w:type="dxa"/>
          </w:tcPr>
          <w:p w:rsidR="00B33AEE" w:rsidRPr="00901414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90141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TT</w:t>
            </w:r>
          </w:p>
        </w:tc>
        <w:tc>
          <w:tcPr>
            <w:tcW w:w="1690" w:type="dxa"/>
          </w:tcPr>
          <w:p w:rsidR="00B33AEE" w:rsidRPr="00901414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90141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Số tiết</w:t>
            </w:r>
          </w:p>
        </w:tc>
        <w:tc>
          <w:tcPr>
            <w:tcW w:w="4936" w:type="dxa"/>
          </w:tcPr>
          <w:p w:rsidR="00B33AEE" w:rsidRPr="00901414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90141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1995" w:type="dxa"/>
          </w:tcPr>
          <w:p w:rsidR="00B33AEE" w:rsidRPr="00901414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90141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Ghi chú</w:t>
            </w:r>
          </w:p>
        </w:tc>
      </w:tr>
      <w:tr w:rsidR="00B33AEE" w:rsidRPr="00901414" w:rsidTr="00B33AEE">
        <w:tc>
          <w:tcPr>
            <w:tcW w:w="955" w:type="dxa"/>
          </w:tcPr>
          <w:p w:rsidR="00B33AEE" w:rsidRPr="00901414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90141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690" w:type="dxa"/>
            <w:vAlign w:val="center"/>
          </w:tcPr>
          <w:p w:rsidR="00B33AEE" w:rsidRPr="00901414" w:rsidRDefault="00B33AEE" w:rsidP="00ED0DC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01414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4936" w:type="dxa"/>
            <w:vAlign w:val="center"/>
          </w:tcPr>
          <w:p w:rsidR="00B33AEE" w:rsidRPr="00901414" w:rsidRDefault="00B33AEE" w:rsidP="00ED0DC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01414">
              <w:rPr>
                <w:rFonts w:ascii="Times New Roman" w:hAnsi="Times New Roman" w:cs="Times New Roman"/>
                <w:sz w:val="28"/>
                <w:szCs w:val="28"/>
              </w:rPr>
              <w:t>Tính chất cơ bản của phân số</w:t>
            </w:r>
          </w:p>
        </w:tc>
        <w:tc>
          <w:tcPr>
            <w:tcW w:w="1995" w:type="dxa"/>
            <w:vAlign w:val="center"/>
          </w:tcPr>
          <w:p w:rsidR="00B33AEE" w:rsidRPr="00901414" w:rsidRDefault="00B33AEE" w:rsidP="00ED0DC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</w:p>
        </w:tc>
      </w:tr>
      <w:tr w:rsidR="00B33AEE" w:rsidRPr="00901414" w:rsidTr="00B33AEE">
        <w:tc>
          <w:tcPr>
            <w:tcW w:w="955" w:type="dxa"/>
          </w:tcPr>
          <w:p w:rsidR="00B33AEE" w:rsidRPr="00901414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90141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690" w:type="dxa"/>
          </w:tcPr>
          <w:p w:rsidR="00B33AEE" w:rsidRPr="00901414" w:rsidRDefault="00B33AEE" w:rsidP="00ED0DC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0141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936" w:type="dxa"/>
            <w:vAlign w:val="center"/>
          </w:tcPr>
          <w:p w:rsidR="00B33AEE" w:rsidRPr="00901414" w:rsidRDefault="00B33AEE" w:rsidP="00ED0DC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01414">
              <w:rPr>
                <w:rFonts w:ascii="Times New Roman" w:hAnsi="Times New Roman" w:cs="Times New Roman"/>
                <w:sz w:val="28"/>
                <w:szCs w:val="28"/>
              </w:rPr>
              <w:t xml:space="preserve">Khi nào thì </w:t>
            </w:r>
            <w:r w:rsidRPr="0090141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15.75pt" o:ole="">
                  <v:imagedata r:id="rId7" o:title=""/>
                </v:shape>
                <o:OLEObject Type="Embed" ProgID="Equation.DSMT4" ShapeID="_x0000_i1025" DrawAspect="Content" ObjectID="_1646656413" r:id="rId8"/>
              </w:object>
            </w:r>
          </w:p>
        </w:tc>
        <w:tc>
          <w:tcPr>
            <w:tcW w:w="1995" w:type="dxa"/>
            <w:vAlign w:val="center"/>
          </w:tcPr>
          <w:p w:rsidR="00B33AEE" w:rsidRPr="00901414" w:rsidRDefault="00B33AEE" w:rsidP="00ED0DC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</w:p>
        </w:tc>
      </w:tr>
      <w:tr w:rsidR="00B33AEE" w:rsidRPr="00901414" w:rsidTr="00B33AEE">
        <w:tc>
          <w:tcPr>
            <w:tcW w:w="955" w:type="dxa"/>
          </w:tcPr>
          <w:p w:rsidR="00B33AEE" w:rsidRPr="00901414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90141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690" w:type="dxa"/>
          </w:tcPr>
          <w:p w:rsidR="00B33AEE" w:rsidRPr="00901414" w:rsidRDefault="00B33AEE" w:rsidP="00ED0DC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0141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936" w:type="dxa"/>
            <w:vAlign w:val="center"/>
          </w:tcPr>
          <w:p w:rsidR="00B33AEE" w:rsidRPr="00901414" w:rsidRDefault="00B33AEE" w:rsidP="00ED0DC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01414">
              <w:rPr>
                <w:rFonts w:ascii="Times New Roman" w:hAnsi="Times New Roman" w:cs="Times New Roman"/>
                <w:sz w:val="28"/>
                <w:szCs w:val="28"/>
              </w:rPr>
              <w:t>Rút gọn phân số</w:t>
            </w:r>
          </w:p>
        </w:tc>
        <w:tc>
          <w:tcPr>
            <w:tcW w:w="1995" w:type="dxa"/>
            <w:vAlign w:val="center"/>
          </w:tcPr>
          <w:p w:rsidR="00B33AEE" w:rsidRPr="00901414" w:rsidRDefault="00B33AEE" w:rsidP="00ED0DC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</w:p>
        </w:tc>
      </w:tr>
      <w:tr w:rsidR="00B33AEE" w:rsidRPr="00901414" w:rsidTr="00B33AEE">
        <w:tc>
          <w:tcPr>
            <w:tcW w:w="955" w:type="dxa"/>
          </w:tcPr>
          <w:p w:rsidR="00B33AEE" w:rsidRPr="00901414" w:rsidRDefault="00B33AEE" w:rsidP="00ED0DC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90141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690" w:type="dxa"/>
          </w:tcPr>
          <w:p w:rsidR="00B33AEE" w:rsidRPr="00901414" w:rsidRDefault="00B33AEE" w:rsidP="00ED0DC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0141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936" w:type="dxa"/>
            <w:vAlign w:val="center"/>
          </w:tcPr>
          <w:p w:rsidR="00B33AEE" w:rsidRPr="00901414" w:rsidRDefault="00B33AEE" w:rsidP="00ED0DC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01414">
              <w:rPr>
                <w:rFonts w:ascii="Times New Roman" w:hAnsi="Times New Roman" w:cs="Times New Roman"/>
                <w:sz w:val="28"/>
                <w:szCs w:val="28"/>
              </w:rPr>
              <w:t>Luyện tập: Rút gọn phân số</w:t>
            </w:r>
          </w:p>
        </w:tc>
        <w:tc>
          <w:tcPr>
            <w:tcW w:w="1995" w:type="dxa"/>
            <w:vAlign w:val="center"/>
          </w:tcPr>
          <w:p w:rsidR="00B33AEE" w:rsidRPr="00901414" w:rsidRDefault="00B33AEE" w:rsidP="00ED0DC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</w:p>
        </w:tc>
      </w:tr>
    </w:tbl>
    <w:p w:rsidR="00B33AEE" w:rsidRPr="00B33AEE" w:rsidRDefault="00B33AEE" w:rsidP="00B33AEE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B33AEE" w:rsidRPr="00B33AEE" w:rsidRDefault="00B33AEE" w:rsidP="00174CB6">
      <w:pPr>
        <w:spacing w:after="0" w:line="276" w:lineRule="auto"/>
        <w:rPr>
          <w:rFonts w:ascii="Times New Roman" w:hAnsi="Times New Roman" w:cs="Times New Roman"/>
          <w:color w:val="000000" w:themeColor="text1"/>
        </w:rPr>
      </w:pPr>
    </w:p>
    <w:p w:rsidR="007D2F7F" w:rsidRPr="00B33AEE" w:rsidRDefault="007D2F7F">
      <w:pPr>
        <w:spacing w:after="0" w:line="276" w:lineRule="auto"/>
        <w:rPr>
          <w:rFonts w:ascii="Times New Roman" w:hAnsi="Times New Roman" w:cs="Times New Roman"/>
          <w:color w:val="000000" w:themeColor="text1"/>
        </w:rPr>
      </w:pPr>
    </w:p>
    <w:sectPr w:rsidR="007D2F7F" w:rsidRPr="00B33AEE" w:rsidSect="00DC5FEE">
      <w:footerReference w:type="default" r:id="rId9"/>
      <w:pgSz w:w="12240" w:h="15840"/>
      <w:pgMar w:top="810" w:right="1440" w:bottom="45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4320" w:rsidRDefault="00574320" w:rsidP="00C562C0">
      <w:pPr>
        <w:spacing w:after="0" w:line="240" w:lineRule="auto"/>
      </w:pPr>
      <w:r>
        <w:separator/>
      </w:r>
    </w:p>
  </w:endnote>
  <w:endnote w:type="continuationSeparator" w:id="1">
    <w:p w:rsidR="00574320" w:rsidRDefault="00574320" w:rsidP="00C562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42734563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562C0" w:rsidRDefault="00D337D9" w:rsidP="00DC5FEE">
        <w:pPr>
          <w:pStyle w:val="Footer"/>
          <w:jc w:val="right"/>
        </w:pPr>
        <w:r>
          <w:fldChar w:fldCharType="begin"/>
        </w:r>
        <w:r w:rsidR="00C562C0">
          <w:instrText xml:space="preserve"> PAGE   \* MERGEFORMAT </w:instrText>
        </w:r>
        <w:r>
          <w:fldChar w:fldCharType="separate"/>
        </w:r>
        <w:r w:rsidR="007D2F7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4320" w:rsidRDefault="00574320" w:rsidP="00C562C0">
      <w:pPr>
        <w:spacing w:after="0" w:line="240" w:lineRule="auto"/>
      </w:pPr>
      <w:r>
        <w:separator/>
      </w:r>
    </w:p>
  </w:footnote>
  <w:footnote w:type="continuationSeparator" w:id="1">
    <w:p w:rsidR="00574320" w:rsidRDefault="00574320" w:rsidP="00C562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3185D"/>
    <w:multiLevelType w:val="hybridMultilevel"/>
    <w:tmpl w:val="DB86260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5CC0CDF"/>
    <w:multiLevelType w:val="hybridMultilevel"/>
    <w:tmpl w:val="E81C03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66B42"/>
    <w:multiLevelType w:val="hybridMultilevel"/>
    <w:tmpl w:val="23F01C1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8902B66"/>
    <w:multiLevelType w:val="hybridMultilevel"/>
    <w:tmpl w:val="472A6AC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E9A5EBB"/>
    <w:multiLevelType w:val="hybridMultilevel"/>
    <w:tmpl w:val="7A1AAC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B03DA1"/>
    <w:multiLevelType w:val="hybridMultilevel"/>
    <w:tmpl w:val="08EA63E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67278DD"/>
    <w:multiLevelType w:val="hybridMultilevel"/>
    <w:tmpl w:val="37A89C2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73E0090"/>
    <w:multiLevelType w:val="hybridMultilevel"/>
    <w:tmpl w:val="183E630C"/>
    <w:lvl w:ilvl="0" w:tplc="7FA8F68C">
      <w:numFmt w:val="bullet"/>
      <w:lvlText w:val="-"/>
      <w:lvlJc w:val="left"/>
      <w:pPr>
        <w:ind w:left="720" w:hanging="360"/>
      </w:pPr>
      <w:rPr>
        <w:rFonts w:ascii="Times" w:eastAsiaTheme="minorHAnsi" w:hAnsi="Times" w:cs="Time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61C5DFB"/>
    <w:multiLevelType w:val="hybridMultilevel"/>
    <w:tmpl w:val="74AC6E4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6DE4B86"/>
    <w:multiLevelType w:val="hybridMultilevel"/>
    <w:tmpl w:val="3964429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8866691"/>
    <w:multiLevelType w:val="hybridMultilevel"/>
    <w:tmpl w:val="190C376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3D477DE"/>
    <w:multiLevelType w:val="hybridMultilevel"/>
    <w:tmpl w:val="0C8CB184"/>
    <w:lvl w:ilvl="0" w:tplc="0409000F">
      <w:start w:val="1"/>
      <w:numFmt w:val="decimal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76E130B"/>
    <w:multiLevelType w:val="hybridMultilevel"/>
    <w:tmpl w:val="76C27CC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12"/>
  </w:num>
  <w:num w:numId="5">
    <w:abstractNumId w:val="6"/>
  </w:num>
  <w:num w:numId="6">
    <w:abstractNumId w:val="9"/>
  </w:num>
  <w:num w:numId="7">
    <w:abstractNumId w:val="8"/>
  </w:num>
  <w:num w:numId="8">
    <w:abstractNumId w:val="10"/>
  </w:num>
  <w:num w:numId="9">
    <w:abstractNumId w:val="2"/>
  </w:num>
  <w:num w:numId="10">
    <w:abstractNumId w:val="11"/>
  </w:num>
  <w:num w:numId="11">
    <w:abstractNumId w:val="4"/>
  </w:num>
  <w:num w:numId="12">
    <w:abstractNumId w:val="7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A12B9"/>
    <w:rsid w:val="0002300B"/>
    <w:rsid w:val="0002666D"/>
    <w:rsid w:val="00055A45"/>
    <w:rsid w:val="0005754E"/>
    <w:rsid w:val="00091C89"/>
    <w:rsid w:val="000B4BED"/>
    <w:rsid w:val="000B52AF"/>
    <w:rsid w:val="000D1323"/>
    <w:rsid w:val="000F383A"/>
    <w:rsid w:val="001621FC"/>
    <w:rsid w:val="00174CB6"/>
    <w:rsid w:val="001A0ACB"/>
    <w:rsid w:val="001B35F1"/>
    <w:rsid w:val="001F7E1A"/>
    <w:rsid w:val="002167BF"/>
    <w:rsid w:val="002333A9"/>
    <w:rsid w:val="00237307"/>
    <w:rsid w:val="003B2C80"/>
    <w:rsid w:val="003C4DFB"/>
    <w:rsid w:val="00411F67"/>
    <w:rsid w:val="004B6CAC"/>
    <w:rsid w:val="00502FA9"/>
    <w:rsid w:val="005504BA"/>
    <w:rsid w:val="00574320"/>
    <w:rsid w:val="005D530C"/>
    <w:rsid w:val="005F677B"/>
    <w:rsid w:val="00686ECB"/>
    <w:rsid w:val="006A15D3"/>
    <w:rsid w:val="006B6956"/>
    <w:rsid w:val="006C45DD"/>
    <w:rsid w:val="006D2F97"/>
    <w:rsid w:val="00714F60"/>
    <w:rsid w:val="007A16D8"/>
    <w:rsid w:val="007D2F7F"/>
    <w:rsid w:val="00842311"/>
    <w:rsid w:val="008504C0"/>
    <w:rsid w:val="008A12B9"/>
    <w:rsid w:val="008B0784"/>
    <w:rsid w:val="00901414"/>
    <w:rsid w:val="00912F9F"/>
    <w:rsid w:val="009229EB"/>
    <w:rsid w:val="00926F25"/>
    <w:rsid w:val="009A5033"/>
    <w:rsid w:val="009D0054"/>
    <w:rsid w:val="009D6BA6"/>
    <w:rsid w:val="00A0483D"/>
    <w:rsid w:val="00A061B7"/>
    <w:rsid w:val="00A75AB4"/>
    <w:rsid w:val="00A9294F"/>
    <w:rsid w:val="00AA2CDA"/>
    <w:rsid w:val="00B117BE"/>
    <w:rsid w:val="00B33AEE"/>
    <w:rsid w:val="00B94DB2"/>
    <w:rsid w:val="00B97E82"/>
    <w:rsid w:val="00BD6632"/>
    <w:rsid w:val="00BE7516"/>
    <w:rsid w:val="00BF2819"/>
    <w:rsid w:val="00C0180F"/>
    <w:rsid w:val="00C562C0"/>
    <w:rsid w:val="00C91CA9"/>
    <w:rsid w:val="00C94414"/>
    <w:rsid w:val="00D337D9"/>
    <w:rsid w:val="00D37A63"/>
    <w:rsid w:val="00DC5FEE"/>
    <w:rsid w:val="00E116E0"/>
    <w:rsid w:val="00E1727F"/>
    <w:rsid w:val="00E35261"/>
    <w:rsid w:val="00E56942"/>
    <w:rsid w:val="00EC616D"/>
    <w:rsid w:val="00F16CCC"/>
    <w:rsid w:val="00F57531"/>
    <w:rsid w:val="00F83092"/>
    <w:rsid w:val="00FC3141"/>
    <w:rsid w:val="00FC4159"/>
    <w:rsid w:val="00FC709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2F9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C61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C616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562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62C0"/>
  </w:style>
  <w:style w:type="paragraph" w:styleId="Footer">
    <w:name w:val="footer"/>
    <w:basedOn w:val="Normal"/>
    <w:link w:val="FooterChar"/>
    <w:uiPriority w:val="99"/>
    <w:unhideWhenUsed/>
    <w:rsid w:val="00C562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62C0"/>
  </w:style>
  <w:style w:type="paragraph" w:styleId="BalloonText">
    <w:name w:val="Balloon Text"/>
    <w:basedOn w:val="Normal"/>
    <w:link w:val="BalloonTextChar"/>
    <w:uiPriority w:val="99"/>
    <w:semiHidden/>
    <w:unhideWhenUsed/>
    <w:rsid w:val="006A15D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15D3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F83092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2F9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C61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C616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562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62C0"/>
  </w:style>
  <w:style w:type="paragraph" w:styleId="Footer">
    <w:name w:val="footer"/>
    <w:basedOn w:val="Normal"/>
    <w:link w:val="FooterChar"/>
    <w:uiPriority w:val="99"/>
    <w:unhideWhenUsed/>
    <w:rsid w:val="00C562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62C0"/>
  </w:style>
  <w:style w:type="paragraph" w:styleId="BalloonText">
    <w:name w:val="Balloon Text"/>
    <w:basedOn w:val="Normal"/>
    <w:link w:val="BalloonTextChar"/>
    <w:uiPriority w:val="99"/>
    <w:semiHidden/>
    <w:unhideWhenUsed/>
    <w:rsid w:val="006A15D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15D3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F83092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microsoft.com/office/2007/relationships/stylesWithEffects" Target="stylesWithEffect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8</TotalTime>
  <Pages>1</Pages>
  <Words>119</Words>
  <Characters>68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40</cp:revision>
  <cp:lastPrinted>2020-03-24T09:37:00Z</cp:lastPrinted>
  <dcterms:created xsi:type="dcterms:W3CDTF">2020-03-09T08:11:00Z</dcterms:created>
  <dcterms:modified xsi:type="dcterms:W3CDTF">2020-03-25T08:47:00Z</dcterms:modified>
</cp:coreProperties>
</file>